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A0A8F4" w14:textId="77777777" w:rsidR="009D5EA9" w:rsidRPr="00397AF0" w:rsidRDefault="009D5EA9" w:rsidP="009D5EA9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397AF0">
        <w:rPr>
          <w:rFonts w:ascii="Times New Roman" w:hAnsi="Times New Roman"/>
          <w:b/>
          <w:sz w:val="24"/>
          <w:szCs w:val="24"/>
          <w:lang w:val="vi-VN"/>
        </w:rPr>
        <w:t xml:space="preserve">PHIẾU HỌC TẬP TUẦN </w:t>
      </w:r>
      <w:r w:rsidRPr="009D5EA9">
        <w:rPr>
          <w:rFonts w:ascii="Times New Roman" w:hAnsi="Times New Roman"/>
          <w:b/>
          <w:sz w:val="24"/>
          <w:szCs w:val="24"/>
          <w:lang w:val="vi-VN"/>
        </w:rPr>
        <w:t>5</w:t>
      </w:r>
      <w:r w:rsidRPr="00397AF0">
        <w:rPr>
          <w:rFonts w:ascii="Times New Roman" w:hAnsi="Times New Roman"/>
          <w:b/>
          <w:sz w:val="24"/>
          <w:szCs w:val="24"/>
          <w:lang w:val="vi-VN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/3</w:t>
      </w:r>
      <w:r>
        <w:rPr>
          <w:rFonts w:ascii="Times New Roman" w:hAnsi="Times New Roman"/>
          <w:b/>
          <w:sz w:val="24"/>
          <w:szCs w:val="24"/>
          <w:lang w:val="vi-VN"/>
        </w:rPr>
        <w:t>-</w:t>
      </w:r>
      <w:r>
        <w:rPr>
          <w:rFonts w:ascii="Times New Roman" w:hAnsi="Times New Roman"/>
          <w:b/>
          <w:sz w:val="24"/>
          <w:szCs w:val="24"/>
        </w:rPr>
        <w:t>8</w:t>
      </w:r>
      <w:r w:rsidRPr="00397AF0">
        <w:rPr>
          <w:rFonts w:ascii="Times New Roman" w:hAnsi="Times New Roman"/>
          <w:b/>
          <w:sz w:val="24"/>
          <w:szCs w:val="24"/>
          <w:lang w:val="vi-VN"/>
        </w:rPr>
        <w:t>/3)</w:t>
      </w:r>
    </w:p>
    <w:p w14:paraId="2CB08491" w14:textId="77777777" w:rsidR="009D5EA9" w:rsidRPr="00397AF0" w:rsidRDefault="009D5EA9" w:rsidP="009D5EA9">
      <w:pPr>
        <w:spacing w:after="0" w:line="240" w:lineRule="auto"/>
        <w:ind w:left="720"/>
        <w:contextualSpacing/>
        <w:rPr>
          <w:rFonts w:ascii="Times New Roman" w:eastAsia="Times New Roman" w:hAnsi="Times New Roman"/>
          <w:sz w:val="28"/>
          <w:szCs w:val="28"/>
        </w:rPr>
      </w:pPr>
      <w:bookmarkStart w:id="0" w:name="_GoBack"/>
      <w:bookmarkEnd w:id="0"/>
    </w:p>
    <w:p w14:paraId="0ADA6CDF" w14:textId="77777777" w:rsidR="009D5EA9" w:rsidRPr="00625D29" w:rsidRDefault="009D5EA9" w:rsidP="009D5EA9">
      <w:pPr>
        <w:spacing w:after="0" w:line="240" w:lineRule="auto"/>
        <w:jc w:val="center"/>
        <w:rPr>
          <w:rFonts w:ascii="Times New Roman" w:eastAsia="Times New Roman" w:hAnsi="Times New Roman"/>
          <w:b/>
          <w:color w:val="FF0000"/>
          <w:sz w:val="28"/>
          <w:szCs w:val="28"/>
          <w:lang w:val="vi-VN"/>
        </w:rPr>
      </w:pP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PHẦN HÌNH HỌC</w:t>
      </w:r>
    </w:p>
    <w:p w14:paraId="788F5158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vi-VN"/>
        </w:rPr>
      </w:pPr>
      <w:r w:rsidRPr="00625D29">
        <w:rPr>
          <w:rFonts w:ascii="Times New Roman" w:eastAsia="Times New Roman" w:hAnsi="Times New Roman"/>
          <w:b/>
          <w:color w:val="0070C0"/>
          <w:sz w:val="28"/>
          <w:szCs w:val="28"/>
          <w:lang w:val="vi-VN"/>
        </w:rPr>
        <w:t>Bài 1</w:t>
      </w:r>
      <w:r w:rsidRPr="00625D29">
        <w:rPr>
          <w:rFonts w:ascii="Times New Roman" w:eastAsia="Times New Roman" w:hAnsi="Times New Roman"/>
          <w:sz w:val="28"/>
          <w:szCs w:val="28"/>
          <w:lang w:val="vi-VN"/>
        </w:rPr>
        <w:t>: Nêu khái niệm góc, góc nhọn, góc vuông, góc tù, góc bẹt? Vẽ hình minh họa.</w:t>
      </w:r>
    </w:p>
    <w:p w14:paraId="2D308EDC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vi-VN"/>
        </w:rPr>
      </w:pPr>
      <w:r w:rsidRPr="00625D29">
        <w:rPr>
          <w:rFonts w:ascii="Times New Roman" w:eastAsia="Times New Roman" w:hAnsi="Times New Roman"/>
          <w:b/>
          <w:color w:val="0070C0"/>
          <w:sz w:val="28"/>
          <w:szCs w:val="28"/>
          <w:lang w:val="vi-VN"/>
        </w:rPr>
        <w:t>Bài 2</w:t>
      </w:r>
      <w:r w:rsidRPr="00625D29">
        <w:rPr>
          <w:rFonts w:ascii="Times New Roman" w:eastAsia="Times New Roman" w:hAnsi="Times New Roman"/>
          <w:sz w:val="28"/>
          <w:szCs w:val="28"/>
          <w:lang w:val="vi-VN"/>
        </w:rPr>
        <w:t xml:space="preserve">: Đo các góc sau và cho biết nó thuộc loại góc gì? </w:t>
      </w:r>
    </w:p>
    <w:tbl>
      <w:tblPr>
        <w:tblStyle w:val="TableGrid1"/>
        <w:tblW w:w="9345" w:type="dxa"/>
        <w:tblLayout w:type="fixed"/>
        <w:tblLook w:val="04A0" w:firstRow="1" w:lastRow="0" w:firstColumn="1" w:lastColumn="0" w:noHBand="0" w:noVBand="1"/>
      </w:tblPr>
      <w:tblGrid>
        <w:gridCol w:w="4673"/>
        <w:gridCol w:w="4672"/>
      </w:tblGrid>
      <w:tr w:rsidR="009D5EA9" w:rsidRPr="00625D29" w14:paraId="6265DB9B" w14:textId="77777777" w:rsidTr="002C3035"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56B5C" w14:textId="77777777" w:rsidR="009D5EA9" w:rsidRPr="00625D29" w:rsidRDefault="009D5EA9" w:rsidP="009D5EA9">
            <w:pPr>
              <w:numPr>
                <w:ilvl w:val="0"/>
                <w:numId w:val="22"/>
              </w:num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14:paraId="0E546F4F" w14:textId="77777777" w:rsidR="009D5EA9" w:rsidRPr="00625D29" w:rsidRDefault="009D5EA9" w:rsidP="002C3035">
            <w:pPr>
              <w:spacing w:after="0" w:line="240" w:lineRule="auto"/>
              <w:ind w:left="360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2550" w:dyaOrig="2085" w14:anchorId="511982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127.5pt;height:104.25pt" o:ole="">
                  <v:imagedata r:id="rId7" o:title=""/>
                </v:shape>
                <o:OLEObject Type="Embed" ProgID="PBrush" ShapeID="_x0000_i1060" DrawAspect="Content" ObjectID="_1644922120" r:id="rId8"/>
              </w:object>
            </w:r>
          </w:p>
        </w:tc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ED6BB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Arial" w:hAnsi="Times New Roman"/>
                <w:sz w:val="28"/>
                <w:szCs w:val="28"/>
              </w:rPr>
              <w:t>d)</w:t>
            </w:r>
          </w:p>
          <w:p w14:paraId="7DC0A423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3420" w:dyaOrig="2310" w14:anchorId="5AA0F443">
                <v:shape id="_x0000_i1061" type="#_x0000_t75" style="width:171pt;height:115.5pt" o:ole="">
                  <v:imagedata r:id="rId9" o:title=""/>
                </v:shape>
                <o:OLEObject Type="Embed" ProgID="PBrush" ShapeID="_x0000_i1061" DrawAspect="Content" ObjectID="_1644922121" r:id="rId10"/>
              </w:object>
            </w:r>
          </w:p>
        </w:tc>
      </w:tr>
      <w:tr w:rsidR="009D5EA9" w:rsidRPr="00625D29" w14:paraId="6FA0866C" w14:textId="77777777" w:rsidTr="002C3035"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6C41D" w14:textId="77777777" w:rsidR="009D5EA9" w:rsidRPr="00625D29" w:rsidRDefault="009D5EA9" w:rsidP="009D5EA9">
            <w:pPr>
              <w:numPr>
                <w:ilvl w:val="0"/>
                <w:numId w:val="22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  <w:p w14:paraId="30BE8193" w14:textId="77777777" w:rsidR="009D5EA9" w:rsidRPr="00625D29" w:rsidRDefault="009D5EA9" w:rsidP="002C3035">
            <w:pPr>
              <w:spacing w:after="0" w:line="240" w:lineRule="auto"/>
              <w:ind w:left="360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3750" w:dyaOrig="2220" w14:anchorId="6BC79FDB">
                <v:shape id="_x0000_i1062" type="#_x0000_t75" style="width:187.5pt;height:111pt" o:ole="">
                  <v:imagedata r:id="rId11" o:title=""/>
                </v:shape>
                <o:OLEObject Type="Embed" ProgID="PBrush" ShapeID="_x0000_i1062" DrawAspect="Content" ObjectID="_1644922122" r:id="rId12"/>
              </w:object>
            </w:r>
          </w:p>
        </w:tc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DB3C1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Arial" w:hAnsi="Times New Roman"/>
                <w:sz w:val="28"/>
                <w:szCs w:val="28"/>
              </w:rPr>
              <w:t>e)</w:t>
            </w:r>
          </w:p>
          <w:p w14:paraId="4C65B44D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  <w:p w14:paraId="74C2C8DC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3840" w:dyaOrig="1035" w14:anchorId="644C7584">
                <v:shape id="_x0000_i1063" type="#_x0000_t75" style="width:192pt;height:51.75pt" o:ole="">
                  <v:imagedata r:id="rId13" o:title=""/>
                </v:shape>
                <o:OLEObject Type="Embed" ProgID="PBrush" ShapeID="_x0000_i1063" DrawAspect="Content" ObjectID="_1644922123" r:id="rId14"/>
              </w:object>
            </w:r>
          </w:p>
        </w:tc>
      </w:tr>
      <w:tr w:rsidR="009D5EA9" w:rsidRPr="00625D29" w14:paraId="10F6C7D1" w14:textId="77777777" w:rsidTr="002C3035"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1C9A7" w14:textId="77777777" w:rsidR="009D5EA9" w:rsidRPr="00625D29" w:rsidRDefault="009D5EA9" w:rsidP="009D5EA9">
            <w:pPr>
              <w:numPr>
                <w:ilvl w:val="0"/>
                <w:numId w:val="22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  <w:p w14:paraId="68B20593" w14:textId="77777777" w:rsidR="009D5EA9" w:rsidRPr="00625D29" w:rsidRDefault="009D5EA9" w:rsidP="002C3035">
            <w:pPr>
              <w:spacing w:after="0" w:line="240" w:lineRule="auto"/>
              <w:ind w:left="720"/>
              <w:contextualSpacing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2235" w:dyaOrig="2265" w14:anchorId="64452497">
                <v:shape id="_x0000_i1064" type="#_x0000_t75" style="width:111.75pt;height:113.25pt" o:ole="">
                  <v:imagedata r:id="rId15" o:title=""/>
                </v:shape>
                <o:OLEObject Type="Embed" ProgID="PBrush" ShapeID="_x0000_i1064" DrawAspect="Content" ObjectID="_1644922124" r:id="rId16"/>
              </w:object>
            </w:r>
          </w:p>
        </w:tc>
        <w:tc>
          <w:tcPr>
            <w:tcW w:w="4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CC6A0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Arial" w:hAnsi="Times New Roman"/>
                <w:sz w:val="28"/>
                <w:szCs w:val="28"/>
              </w:rPr>
              <w:t>f)</w:t>
            </w:r>
          </w:p>
          <w:p w14:paraId="03ACA306" w14:textId="77777777" w:rsidR="009D5EA9" w:rsidRPr="00625D29" w:rsidRDefault="009D5EA9" w:rsidP="002C303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625D29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object w:dxaOrig="2805" w:dyaOrig="1770" w14:anchorId="4B999450">
                <v:shape id="_x0000_i1065" type="#_x0000_t75" style="width:140.25pt;height:88.5pt" o:ole="">
                  <v:imagedata r:id="rId17" o:title=""/>
                </v:shape>
                <o:OLEObject Type="Embed" ProgID="PBrush" ShapeID="_x0000_i1065" DrawAspect="Content" ObjectID="_1644922125" r:id="rId18"/>
              </w:object>
            </w:r>
          </w:p>
        </w:tc>
      </w:tr>
    </w:tbl>
    <w:p w14:paraId="665C5DF6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3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h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hì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ẽ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au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>.</w:t>
      </w:r>
    </w:p>
    <w:p w14:paraId="008D99B0" w14:textId="77777777" w:rsidR="009D5EA9" w:rsidRPr="00625D29" w:rsidRDefault="009D5EA9" w:rsidP="009D5EA9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5DDBAAA3" wp14:editId="4F2E066E">
            <wp:extent cx="2724150" cy="133350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D96F4" w14:textId="77777777" w:rsidR="009D5EA9" w:rsidRPr="00625D29" w:rsidRDefault="009D5EA9" w:rsidP="009D5EA9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ắp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ếp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ABD, DBC, ABC, BAC, ACB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e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ứ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ự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ừ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hỏ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ế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ớ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. </w:t>
      </w:r>
    </w:p>
    <w:p w14:paraId="62A4FA50" w14:textId="77777777" w:rsidR="009D5EA9" w:rsidRPr="00625D29" w:rsidRDefault="009D5EA9" w:rsidP="009D5EA9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sz w:val="28"/>
          <w:szCs w:val="28"/>
        </w:rPr>
        <w:t xml:space="preserve">Cho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iết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ỉ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D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uộ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oạ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ì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? </w:t>
      </w:r>
    </w:p>
    <w:p w14:paraId="6E23B50A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lastRenderedPageBreak/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4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ê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ườ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ẳ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ấ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ố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iể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A, B, C, D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e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ứ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ự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.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ọ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E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một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iể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ằ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goà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ườ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ẳ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.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ẽ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i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EA, EB, EC, ED.</w:t>
      </w:r>
    </w:p>
    <w:p w14:paraId="6AE522A3" w14:textId="77777777" w:rsidR="009D5EA9" w:rsidRPr="00625D29" w:rsidRDefault="009D5EA9" w:rsidP="009D5EA9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mấ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ỉ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E?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hữ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à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? </w:t>
      </w:r>
    </w:p>
    <w:p w14:paraId="736EB788" w14:textId="77777777" w:rsidR="009D5EA9" w:rsidRPr="00625D29" w:rsidRDefault="009D5EA9" w:rsidP="009D5EA9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ố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i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EA, EB, EC, ED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i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à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ằ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iữ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ha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i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ò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ạ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hỉ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ầ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kể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ê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>)?</w:t>
      </w:r>
    </w:p>
    <w:p w14:paraId="7983C108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5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ê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ườ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hẳ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ấ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iể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O.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ê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ù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một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mặt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phẳ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ờ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ẽ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hai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ia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Oz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Ot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a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h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0"/>
          <w:sz w:val="28"/>
          <w:szCs w:val="28"/>
        </w:rPr>
        <w:object w:dxaOrig="1395" w:dyaOrig="435" w14:anchorId="33B99449">
          <v:shape id="_x0000_i1066" type="#_x0000_t75" style="width:69.75pt;height:21.75pt" o:ole="">
            <v:imagedata r:id="rId20" o:title=""/>
          </v:shape>
          <o:OLEObject Type="Embed" ProgID="Equation.DSMT4" ShapeID="_x0000_i1066" DrawAspect="Content" ObjectID="_1644922126" r:id="rId21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2"/>
          <w:sz w:val="28"/>
          <w:szCs w:val="28"/>
        </w:rPr>
        <w:object w:dxaOrig="1305" w:dyaOrig="465" w14:anchorId="717A84B1">
          <v:shape id="_x0000_i1067" type="#_x0000_t75" style="width:65.25pt;height:23.25pt" o:ole="">
            <v:imagedata r:id="rId22" o:title=""/>
          </v:shape>
          <o:OLEObject Type="Embed" ProgID="Equation.DSMT4" ShapeID="_x0000_i1067" DrawAspect="Content" ObjectID="_1644922127" r:id="rId2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so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á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0"/>
          <w:sz w:val="28"/>
          <w:szCs w:val="28"/>
        </w:rPr>
        <w:object w:dxaOrig="585" w:dyaOrig="435" w14:anchorId="044161C8">
          <v:shape id="_x0000_i1068" type="#_x0000_t75" style="width:29.25pt;height:21.75pt" o:ole="">
            <v:imagedata r:id="rId24" o:title=""/>
          </v:shape>
          <o:OLEObject Type="Embed" ProgID="Equation.DSMT4" ShapeID="_x0000_i1068" DrawAspect="Content" ObjectID="_1644922128" r:id="rId2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2"/>
          <w:sz w:val="28"/>
          <w:szCs w:val="28"/>
        </w:rPr>
        <w:object w:dxaOrig="615" w:dyaOrig="465" w14:anchorId="5B50E349">
          <v:shape id="_x0000_i1069" type="#_x0000_t75" style="width:30.75pt;height:23.25pt" o:ole="">
            <v:imagedata r:id="rId26" o:title=""/>
          </v:shape>
          <o:OLEObject Type="Embed" ProgID="Equation.DSMT4" ShapeID="_x0000_i1069" DrawAspect="Content" ObjectID="_1644922129" r:id="rId27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615" w:dyaOrig="405" w14:anchorId="492C591C">
          <v:shape id="_x0000_i1070" type="#_x0000_t75" style="width:30.75pt;height:20.25pt" o:ole="">
            <v:imagedata r:id="rId28" o:title=""/>
          </v:shape>
          <o:OLEObject Type="Embed" ProgID="Equation.DSMT4" ShapeID="_x0000_i1070" DrawAspect="Content" ObjectID="_1644922130" r:id="rId2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4E914E03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6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</w:p>
    <w:p w14:paraId="376A978A" w14:textId="77777777" w:rsidR="009D5EA9" w:rsidRPr="00625D29" w:rsidRDefault="009D5EA9" w:rsidP="009D5EA9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ẽ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aOb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555" w:dyaOrig="360" w14:anchorId="45636F19">
          <v:shape id="_x0000_i1071" type="#_x0000_t75" style="width:27.75pt;height:18pt" o:ole="">
            <v:imagedata r:id="rId30" o:title=""/>
          </v:shape>
          <o:OLEObject Type="Embed" ProgID="Equation.DSMT4" ShapeID="_x0000_i1071" DrawAspect="Content" ObjectID="_1644922131" r:id="rId31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Id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435" w:dyaOrig="360" w14:anchorId="12A9E974">
          <v:shape id="_x0000_i1072" type="#_x0000_t75" style="width:21.75pt;height:18pt" o:ole="">
            <v:imagedata r:id="rId32" o:title=""/>
          </v:shape>
          <o:OLEObject Type="Embed" ProgID="Equation.DSMT4" ShapeID="_x0000_i1072" DrawAspect="Content" ObjectID="_1644922132" r:id="rId3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xAy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435" w:dyaOrig="360" w14:anchorId="1B6DB2AD">
          <v:shape id="_x0000_i1073" type="#_x0000_t75" style="width:21.75pt;height:18pt" o:ole="">
            <v:imagedata r:id="rId34" o:title=""/>
          </v:shape>
          <o:OLEObject Type="Embed" ProgID="Equation.DSMT4" ShapeID="_x0000_i1073" DrawAspect="Content" ObjectID="_1644922133" r:id="rId3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Uv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đ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435" w:dyaOrig="360" w14:anchorId="5A6C5EC7">
          <v:shape id="_x0000_i1074" type="#_x0000_t75" style="width:21.75pt;height:18pt" o:ole="">
            <v:imagedata r:id="rId36" o:title=""/>
          </v:shape>
          <o:OLEObject Type="Embed" ProgID="Equation.DSMT4" ShapeID="_x0000_i1074" DrawAspect="Content" ObjectID="_1644922134" r:id="rId37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0F4469CB" w14:textId="77777777" w:rsidR="009D5EA9" w:rsidRPr="00625D29" w:rsidRDefault="009D5EA9" w:rsidP="009D5EA9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rê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ào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họn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ù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góc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vuô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>?</w:t>
      </w:r>
    </w:p>
    <w:p w14:paraId="4E9B505C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vi-VN"/>
        </w:rPr>
      </w:pPr>
    </w:p>
    <w:p w14:paraId="3766BB6E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625D29">
        <w:rPr>
          <w:noProof/>
        </w:rPr>
        <w:drawing>
          <wp:inline distT="0" distB="0" distL="0" distR="0" wp14:anchorId="0A7CE086" wp14:editId="73BE1B31">
            <wp:extent cx="1348740" cy="1775211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577" cy="1776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134E9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29C7D990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72F23A28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51AE105C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1DB66EC5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7AC42AC5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52A9B20A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532007D1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0ED8C322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2CC2998A" w14:textId="77777777" w:rsidR="009D5EA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408900B9" w14:textId="77777777" w:rsidR="00AB27B4" w:rsidRPr="009D5EA9" w:rsidRDefault="004D6280" w:rsidP="009D5EA9"/>
    <w:sectPr w:rsidR="00AB27B4" w:rsidRPr="009D5EA9" w:rsidSect="003A37B3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72ADE4" w14:textId="77777777" w:rsidR="004D6280" w:rsidRDefault="004D6280">
      <w:pPr>
        <w:spacing w:after="0" w:line="240" w:lineRule="auto"/>
      </w:pPr>
      <w:r>
        <w:separator/>
      </w:r>
    </w:p>
  </w:endnote>
  <w:endnote w:type="continuationSeparator" w:id="0">
    <w:p w14:paraId="4F602DCF" w14:textId="77777777" w:rsidR="004D6280" w:rsidRDefault="004D62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67F35D" w14:textId="77777777" w:rsidR="00642F14" w:rsidRDefault="004D62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642F14" w:rsidRPr="003D2C6E" w14:paraId="5A0D90AD" w14:textId="77777777" w:rsidTr="00BE0645">
      <w:tc>
        <w:tcPr>
          <w:tcW w:w="9350" w:type="dxa"/>
          <w:shd w:val="clear" w:color="auto" w:fill="auto"/>
        </w:tcPr>
        <w:p w14:paraId="19A13F7E" w14:textId="77777777" w:rsidR="00642F14" w:rsidRPr="00BE0645" w:rsidRDefault="009D5EA9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557416C3" w14:textId="77777777" w:rsidR="00642F14" w:rsidRPr="003D2C6E" w:rsidRDefault="004D6280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DC7BD4" w14:textId="77777777" w:rsidR="00642F14" w:rsidRDefault="004D62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C75707" w14:textId="77777777" w:rsidR="004D6280" w:rsidRDefault="004D6280">
      <w:pPr>
        <w:spacing w:after="0" w:line="240" w:lineRule="auto"/>
      </w:pPr>
      <w:r>
        <w:separator/>
      </w:r>
    </w:p>
  </w:footnote>
  <w:footnote w:type="continuationSeparator" w:id="0">
    <w:p w14:paraId="6FCF5D11" w14:textId="77777777" w:rsidR="004D6280" w:rsidRDefault="004D62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A6CF49" w14:textId="77777777" w:rsidR="00642F14" w:rsidRDefault="004D6280">
    <w:pPr>
      <w:pStyle w:val="Header"/>
    </w:pPr>
    <w:r>
      <w:rPr>
        <w:noProof/>
      </w:rPr>
      <w:pict w14:anchorId="05D256F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2" o:spid="_x0000_s2065" type="#_x0000_t136" style="position:absolute;margin-left:0;margin-top:0;width:295.8pt;height:49.2pt;rotation:315;z-index:-25163776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642F14" w14:paraId="125E2554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432C379C" w14:textId="45D3E636" w:rsidR="00642F14" w:rsidRPr="00BE0645" w:rsidRDefault="009D5EA9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0CAD032" w14:textId="6D3377BC" w:rsidR="00642F14" w:rsidRDefault="00132702">
    <w:pPr>
      <w:pStyle w:val="Header"/>
    </w:pPr>
    <w:r>
      <w:rPr>
        <w:noProof/>
      </w:rPr>
      <w:pict w14:anchorId="715F46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3" o:spid="_x0000_s2067" type="#_x0000_t136" style="position:absolute;margin-left:0;margin-top:0;width:295.8pt;height:49.2pt;rotation:315;z-index:-25163673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  <w:r w:rsidR="009D5EA9">
      <w:rPr>
        <w:noProof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6F17F7FE" wp14:editId="0591C230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1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73F718" w14:textId="77777777" w:rsidR="00642F14" w:rsidRPr="007228AF" w:rsidRDefault="009D5EA9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FFFFFF"/>
                                <w:szCs w:val="24"/>
                              </w:rPr>
                              <w:t>1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FFFFFF"/>
                                <w:szCs w:val="24"/>
                              </w:rPr>
                              <w:t>5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F17F7FE" id="Group 158" o:spid="_x0000_s1026" style="position:absolute;margin-left:0;margin-top:18.2pt;width:133.9pt;height:80.65pt;z-index:-251657216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yK16CQUAAHE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" filled="f" stroked="f" strokeweight=".5pt">
                <v:textbox inset=",7.2pt,,7.2pt">
                  <w:txbxContent>
                    <w:p w14:paraId="2073F718" w14:textId="77777777" w:rsidR="00642F14" w:rsidRPr="007228AF" w:rsidRDefault="009D5EA9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>
                        <w:rPr>
                          <w:noProof/>
                          <w:color w:val="FFFFFF"/>
                          <w:szCs w:val="24"/>
                        </w:rPr>
                        <w:t>1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>
                        <w:rPr>
                          <w:noProof/>
                          <w:color w:val="FFFFFF"/>
                          <w:szCs w:val="24"/>
                        </w:rPr>
                        <w:t>5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50B6F3" w14:textId="77777777" w:rsidR="00642F14" w:rsidRDefault="004D6280">
    <w:pPr>
      <w:pStyle w:val="Header"/>
    </w:pPr>
    <w:r>
      <w:rPr>
        <w:noProof/>
      </w:rPr>
      <w:pict w14:anchorId="43D3691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1" o:spid="_x0000_s2064" type="#_x0000_t136" style="position:absolute;margin-left:0;margin-top:0;width:295.8pt;height:49.2pt;rotation:315;z-index:-25163878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360E43"/>
    <w:multiLevelType w:val="multilevel"/>
    <w:tmpl w:val="0D360E43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E6B50"/>
    <w:multiLevelType w:val="hybridMultilevel"/>
    <w:tmpl w:val="E2546AAC"/>
    <w:lvl w:ilvl="0" w:tplc="64DA7D9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89A00E8"/>
    <w:multiLevelType w:val="hybridMultilevel"/>
    <w:tmpl w:val="D4DC9D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8142EB"/>
    <w:multiLevelType w:val="hybridMultilevel"/>
    <w:tmpl w:val="13122154"/>
    <w:lvl w:ilvl="0" w:tplc="5FDC18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EA439DC"/>
    <w:multiLevelType w:val="multilevel"/>
    <w:tmpl w:val="1EA439DC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EE01E2"/>
    <w:multiLevelType w:val="hybridMultilevel"/>
    <w:tmpl w:val="835866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5D72AC5"/>
    <w:multiLevelType w:val="hybridMultilevel"/>
    <w:tmpl w:val="206EA0A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DB32E22"/>
    <w:multiLevelType w:val="multilevel"/>
    <w:tmpl w:val="3DB32E22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F2B10AD"/>
    <w:multiLevelType w:val="multilevel"/>
    <w:tmpl w:val="3F2B10AD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08C0E6A"/>
    <w:multiLevelType w:val="multilevel"/>
    <w:tmpl w:val="408C0E6A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C3A1B00"/>
    <w:multiLevelType w:val="multilevel"/>
    <w:tmpl w:val="4C3A1B00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511B402D"/>
    <w:multiLevelType w:val="hybridMultilevel"/>
    <w:tmpl w:val="232E174C"/>
    <w:lvl w:ilvl="0" w:tplc="0EC88022">
      <w:start w:val="1"/>
      <w:numFmt w:val="lowerLetter"/>
      <w:lvlText w:val="%1)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5A59BE61"/>
    <w:multiLevelType w:val="singleLevel"/>
    <w:tmpl w:val="5A59BE61"/>
    <w:lvl w:ilvl="0">
      <w:start w:val="1"/>
      <w:numFmt w:val="lowerLetter"/>
      <w:suff w:val="space"/>
      <w:lvlText w:val="%1)"/>
      <w:lvlJc w:val="left"/>
      <w:pPr>
        <w:ind w:left="0" w:firstLine="0"/>
      </w:pPr>
      <w:rPr>
        <w:rFonts w:cs="Times New Roman"/>
      </w:rPr>
    </w:lvl>
  </w:abstractNum>
  <w:abstractNum w:abstractNumId="19" w15:restartNumberingAfterBreak="0">
    <w:nsid w:val="65826F9F"/>
    <w:multiLevelType w:val="hybridMultilevel"/>
    <w:tmpl w:val="1096CC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1BF7945"/>
    <w:multiLevelType w:val="hybridMultilevel"/>
    <w:tmpl w:val="98962442"/>
    <w:lvl w:ilvl="0" w:tplc="729A1F12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78726E84"/>
    <w:multiLevelType w:val="multilevel"/>
    <w:tmpl w:val="78726E84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F57F42"/>
    <w:multiLevelType w:val="hybridMultilevel"/>
    <w:tmpl w:val="7332C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</w:num>
  <w:num w:numId="6">
    <w:abstractNumId w:val="11"/>
  </w:num>
  <w:num w:numId="7">
    <w:abstractNumId w:val="6"/>
  </w:num>
  <w:num w:numId="8">
    <w:abstractNumId w:val="1"/>
  </w:num>
  <w:num w:numId="9">
    <w:abstractNumId w:val="24"/>
  </w:num>
  <w:num w:numId="10">
    <w:abstractNumId w:val="20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</w:num>
  <w:num w:numId="14">
    <w:abstractNumId w:val="16"/>
  </w:num>
  <w:num w:numId="15">
    <w:abstractNumId w:val="26"/>
  </w:num>
  <w:num w:numId="1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</w:num>
  <w:num w:numId="28">
    <w:abstractNumId w:val="22"/>
  </w:num>
  <w:num w:numId="29">
    <w:abstractNumId w:val="19"/>
  </w:num>
  <w:num w:numId="30">
    <w:abstractNumId w:val="8"/>
  </w:num>
  <w:num w:numId="31">
    <w:abstractNumId w:val="15"/>
  </w:num>
  <w:num w:numId="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6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5EA9"/>
    <w:rsid w:val="000A044C"/>
    <w:rsid w:val="00132702"/>
    <w:rsid w:val="001C6863"/>
    <w:rsid w:val="004D6280"/>
    <w:rsid w:val="005A444A"/>
    <w:rsid w:val="005C3F77"/>
    <w:rsid w:val="009D5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1"/>
    </o:shapelayout>
  </w:shapeDefaults>
  <w:decimalSymbol w:val="."/>
  <w:listSeparator w:val=","/>
  <w14:docId w14:val="451E36EA"/>
  <w15:docId w15:val="{BEBE5333-A93F-491A-94EB-0772381DE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EA9"/>
    <w:pPr>
      <w:spacing w:after="160" w:line="259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1"/>
    <w:uiPriority w:val="9"/>
    <w:qFormat/>
    <w:rsid w:val="009D5EA9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9D5EA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9D5EA9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9D5EA9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D5EA9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1"/>
    <w:uiPriority w:val="9"/>
    <w:rsid w:val="009D5E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1"/>
    <w:uiPriority w:val="9"/>
    <w:rsid w:val="009D5E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1"/>
    <w:uiPriority w:val="9"/>
    <w:rsid w:val="009D5EA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1"/>
    <w:uiPriority w:val="9"/>
    <w:semiHidden/>
    <w:rsid w:val="009D5EA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D5EA9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9D5EA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9D5EA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9D5EA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9D5EA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9D5EA9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9D5EA9"/>
  </w:style>
  <w:style w:type="paragraph" w:customStyle="1" w:styleId="ABCH0">
    <w:name w:val="ABC_H0"/>
    <w:basedOn w:val="Heading1"/>
    <w:next w:val="Normal"/>
    <w:link w:val="ABCH0Char"/>
    <w:qFormat/>
    <w:rsid w:val="009D5EA9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9D5EA9"/>
    <w:rPr>
      <w:rFonts w:ascii="Times New Roman" w:eastAsia="Calibri" w:hAnsi="Times New Roman" w:cs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9D5EA9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9D5EA9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9D5EA9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9D5EA9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9D5EA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9D5EA9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5EA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9D5EA9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39"/>
    <w:rsid w:val="009D5EA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5EA9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9D5E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5E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EA9"/>
    <w:rPr>
      <w:rFonts w:ascii="Tahoma" w:eastAsia="Calibri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9D5EA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9D5EA9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9D5EA9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9D5EA9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9D5EA9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9D5EA9"/>
    <w:pPr>
      <w:spacing w:after="0" w:line="240" w:lineRule="auto"/>
    </w:pPr>
    <w:rPr>
      <w:rFonts w:ascii="Arial" w:eastAsia="Arial" w:hAnsi="Arial" w:cs="Times New Roman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9D5EA9"/>
    <w:pPr>
      <w:spacing w:after="0" w:line="240" w:lineRule="auto"/>
    </w:pPr>
    <w:rPr>
      <w:rFonts w:ascii="Times New Roman" w:eastAsia="Calibri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D5EA9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9D5EA9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9D5EA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9D5E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9.png"/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7</Words>
  <Characters>1071</Characters>
  <Application>Microsoft Office Word</Application>
  <DocSecurity>0</DocSecurity>
  <Lines>8</Lines>
  <Paragraphs>2</Paragraphs>
  <ScaleCrop>false</ScaleCrop>
  <Company>home</Company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</dc:creator>
  <cp:lastModifiedBy>Luna</cp:lastModifiedBy>
  <cp:revision>3</cp:revision>
  <dcterms:created xsi:type="dcterms:W3CDTF">2020-03-05T06:59:00Z</dcterms:created>
  <dcterms:modified xsi:type="dcterms:W3CDTF">2020-03-05T07:00:00Z</dcterms:modified>
</cp:coreProperties>
</file>